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ustom.xml" ContentType="application/vnd.openxmlformats-officedocument.custom-properti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</p:sldMasterIdLst>
  <p:notesMasterIdLst>
    <p:notesMasterId r:id="rId21"/>
  </p:notesMasterIdLst>
  <p:handoutMasterIdLst>
    <p:handoutMasterId r:id="rId22"/>
  </p:handoutMasterIdLst>
  <p:sldIdLst>
    <p:sldId id="296" r:id="rId2"/>
    <p:sldId id="298" r:id="rId3"/>
    <p:sldId id="299" r:id="rId4"/>
    <p:sldId id="284" r:id="rId5"/>
    <p:sldId id="302" r:id="rId6"/>
    <p:sldId id="303" r:id="rId7"/>
    <p:sldId id="304" r:id="rId8"/>
    <p:sldId id="305" r:id="rId9"/>
    <p:sldId id="306" r:id="rId10"/>
    <p:sldId id="300" r:id="rId11"/>
    <p:sldId id="307" r:id="rId12"/>
    <p:sldId id="310" r:id="rId13"/>
    <p:sldId id="308" r:id="rId14"/>
    <p:sldId id="285" r:id="rId15"/>
    <p:sldId id="289" r:id="rId16"/>
    <p:sldId id="309" r:id="rId17"/>
    <p:sldId id="311" r:id="rId18"/>
    <p:sldId id="312" r:id="rId19"/>
    <p:sldId id="313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09">
          <p15:clr>
            <a:srgbClr val="A4A3A4"/>
          </p15:clr>
        </p15:guide>
        <p15:guide id="2" orient="horz" pos="1803">
          <p15:clr>
            <a:srgbClr val="A4A3A4"/>
          </p15:clr>
        </p15:guide>
        <p15:guide id="3" pos="2880">
          <p15:clr>
            <a:srgbClr val="A4A3A4"/>
          </p15:clr>
        </p15:guide>
        <p15:guide id="4" pos="192">
          <p15:clr>
            <a:srgbClr val="A4A3A4"/>
          </p15:clr>
        </p15:guide>
        <p15:guide id="5" pos="332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87A"/>
    <a:srgbClr val="004A37"/>
    <a:srgbClr val="00417E"/>
    <a:srgbClr val="FFECD7"/>
    <a:srgbClr val="F7955A"/>
    <a:srgbClr val="666699"/>
    <a:srgbClr val="0066CC"/>
    <a:srgbClr val="D333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47"/>
    <p:restoredTop sz="93202"/>
  </p:normalViewPr>
  <p:slideViewPr>
    <p:cSldViewPr snapToGrid="0" showGuides="1">
      <p:cViewPr varScale="1">
        <p:scale>
          <a:sx n="67" d="100"/>
          <a:sy n="67" d="100"/>
        </p:scale>
        <p:origin x="1620" y="66"/>
      </p:cViewPr>
      <p:guideLst>
        <p:guide orient="horz" pos="1209"/>
        <p:guide orient="horz" pos="1803"/>
        <p:guide pos="2880"/>
        <p:guide pos="192"/>
        <p:guide pos="33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200">
                <a:latin typeface="Times New Roman" panose="02020603050405020304" pitchFamily="8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84" charset="0"/>
              <a:ea typeface="+mn-ea"/>
              <a:cs typeface="+mn-cs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8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84" charset="0"/>
              <a:ea typeface="+mn-ea"/>
              <a:cs typeface="+mn-cs"/>
            </a:endParaRP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kumimoji="1" sz="1200">
                <a:latin typeface="Times New Roman" panose="02020603050405020304" pitchFamily="8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84" charset="0"/>
              <a:ea typeface="+mn-ea"/>
              <a:cs typeface="+mn-cs"/>
            </a:endParaRPr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>
              <a:buNone/>
            </a:pPr>
            <a:fld id="{9A0DB2DC-4C9A-4742-B13C-FB6460FD3503}" type="slidenum">
              <a:rPr lang="en-US" sz="1200" dirty="0">
                <a:latin typeface="Times New Roman" panose="02020603050405020304" pitchFamily="84" charset="0"/>
              </a:rPr>
              <a:t>‹#›</a:t>
            </a:fld>
            <a:endParaRPr lang="en-US" sz="1200" dirty="0">
              <a:latin typeface="Times New Roman" panose="02020603050405020304" pitchFamily="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latin typeface="Times New Roman" panose="02020603050405020304" pitchFamily="8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84" charset="0"/>
              <a:ea typeface="+mn-ea"/>
              <a:cs typeface="+mn-cs"/>
            </a:endParaRPr>
          </a:p>
        </p:txBody>
      </p:sp>
      <p:sp>
        <p:nvSpPr>
          <p:cNvPr id="32771" name="Rectangl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84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84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84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84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84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Times New Roman" panose="02020603050405020304" pitchFamily="8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84" charset="0"/>
              <a:ea typeface="+mn-ea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latin typeface="Times New Roman" panose="02020603050405020304" pitchFamily="8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84" charset="0"/>
              <a:ea typeface="+mn-ea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>
              <a:buNone/>
            </a:pPr>
            <a:fld id="{9A0DB2DC-4C9A-4742-B13C-FB6460FD3503}" type="slidenum">
              <a:rPr lang="en-US" sz="1200" dirty="0">
                <a:latin typeface="Times New Roman" panose="02020603050405020304" pitchFamily="84" charset="0"/>
              </a:rPr>
              <a:t>‹#›</a:t>
            </a:fld>
            <a:endParaRPr lang="en-US" sz="1200" dirty="0">
              <a:latin typeface="Times New Roman" panose="02020603050405020304" pitchFamily="8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8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8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8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8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8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  <a:ln/>
        </p:spPr>
      </p:sp>
      <p:sp>
        <p:nvSpPr>
          <p:cNvPr id="52227" name="Rectangle 3"/>
          <p:cNvSpPr>
            <a:spLocks noGrp="1"/>
          </p:cNvSpPr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 w="12700" cap="sq">
            <a:solidFill>
              <a:srgbClr val="000000">
                <a:alpha val="100000"/>
              </a:srgbClr>
            </a:solidFill>
            <a:miter lim="800000"/>
            <a:headEnd w="sm" len="sm"/>
            <a:tailEnd w="sm" len="sm"/>
          </a:ln>
        </p:spPr>
        <p:txBody>
          <a:bodyPr wrap="square" lIns="91440" tIns="45720" rIns="91440" bIns="45720" anchor="t" anchorCtr="0"/>
          <a:lstStyle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  <a:ln/>
        </p:spPr>
      </p:sp>
      <p:sp>
        <p:nvSpPr>
          <p:cNvPr id="53251" name="Rectangle 3"/>
          <p:cNvSpPr>
            <a:spLocks noGrp="1"/>
          </p:cNvSpPr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 w="12700" cap="sq">
            <a:solidFill>
              <a:srgbClr val="000000">
                <a:alpha val="100000"/>
              </a:srgbClr>
            </a:solidFill>
            <a:miter lim="800000"/>
            <a:headEnd w="sm" len="sm"/>
            <a:tailEnd w="sm" len="sm"/>
          </a:ln>
        </p:spPr>
        <p:txBody>
          <a:bodyPr wrap="square" lIns="91440" tIns="45720" rIns="91440" bIns="45720" anchor="t" anchorCtr="0"/>
          <a:lstStyle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  <a:ln/>
        </p:spPr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 w="12700" cap="sq">
            <a:solidFill>
              <a:srgbClr val="000000">
                <a:alpha val="100000"/>
              </a:srgbClr>
            </a:solidFill>
            <a:miter lim="800000"/>
            <a:headEnd w="sm" len="sm"/>
            <a:tailEnd w="sm" len="sm"/>
          </a:ln>
        </p:spPr>
        <p:txBody>
          <a:bodyPr wrap="square" lIns="91440" tIns="45720" rIns="91440" bIns="45720" anchor="t" anchorCtr="0"/>
          <a:lstStyle/>
          <a:p>
            <a:pPr lvl="0"/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F1E9F2-D59C-4F0F-B979-70590F3CC9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692EFA8-DB75-4C3E-A971-BEB0043AF0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BE7886-7512-4706-97C7-166372D97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311D2-EB96-4CDE-A839-C46FFE3EDEAD}" type="datetimeFigureOut">
              <a:rPr lang="en-IN" smtClean="0"/>
              <a:t>03-02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F482CF-DEF2-4AD1-BF1E-131B1F333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A74757-FAE1-4FA8-9066-B8EDABC7AF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C42DE-CBE6-4496-AECB-15CB5BA1B813}" type="slidenum">
              <a:rPr lang="en-IN" smtClean="0"/>
              <a:t>‹#›</a:t>
            </a:fld>
            <a:endParaRPr lang="en-IN"/>
          </a:p>
        </p:txBody>
      </p:sp>
      <p:sp>
        <p:nvSpPr>
          <p:cNvPr id="7" name="Text Box 17">
            <a:extLst>
              <a:ext uri="{FF2B5EF4-FFF2-40B4-BE49-F238E27FC236}">
                <a16:creationId xmlns:a16="http://schemas.microsoft.com/office/drawing/2014/main" id="{27AA79F2-4CDD-46F5-A543-4D66A569FE24}"/>
              </a:ext>
            </a:extLst>
          </p:cNvPr>
          <p:cNvSpPr txBox="1"/>
          <p:nvPr userDrawn="1"/>
        </p:nvSpPr>
        <p:spPr>
          <a:xfrm>
            <a:off x="260350" y="5029200"/>
            <a:ext cx="8686800" cy="915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l">
              <a:buNone/>
            </a:pPr>
            <a:r>
              <a:rPr sz="1800" dirty="0">
                <a:solidFill>
                  <a:srgbClr val="D33325"/>
                </a:solidFill>
                <a:latin typeface="Arial" panose="020B0604020202020204" pitchFamily="34" charset="0"/>
              </a:rPr>
              <a:t>PowerPoint</a:t>
            </a:r>
            <a:r>
              <a:rPr sz="1800" baseline="30000" dirty="0">
                <a:solidFill>
                  <a:srgbClr val="D33325"/>
                </a:solidFill>
                <a:latin typeface="Arial" panose="020B0604020202020204" pitchFamily="34" charset="0"/>
              </a:rPr>
              <a:t>®</a:t>
            </a:r>
            <a:r>
              <a:rPr sz="1800" dirty="0">
                <a:solidFill>
                  <a:srgbClr val="D33325"/>
                </a:solidFill>
                <a:latin typeface="Arial" panose="020B0604020202020204" pitchFamily="34" charset="0"/>
              </a:rPr>
              <a:t> Lectures for</a:t>
            </a:r>
          </a:p>
          <a:p>
            <a:pPr lvl="0" algn="l">
              <a:buNone/>
            </a:pPr>
            <a:r>
              <a:rPr sz="1800" b="1" i="1" dirty="0">
                <a:solidFill>
                  <a:srgbClr val="D33325"/>
                </a:solidFill>
                <a:latin typeface="Arial" panose="020B0604020202020204" pitchFamily="34" charset="0"/>
              </a:rPr>
              <a:t>University Physics, Thirteenth Edition</a:t>
            </a:r>
          </a:p>
          <a:p>
            <a:pPr lvl="0" algn="l">
              <a:buNone/>
            </a:pPr>
            <a:r>
              <a:rPr sz="1800" b="1" i="1" dirty="0">
                <a:solidFill>
                  <a:srgbClr val="D33325"/>
                </a:solidFill>
                <a:latin typeface="Times New Roman" panose="02020603050405020304" pitchFamily="84" charset="0"/>
              </a:rPr>
              <a:t>   – Hugh D. Young and Roger A. Freedman</a:t>
            </a:r>
          </a:p>
        </p:txBody>
      </p:sp>
    </p:spTree>
    <p:extLst>
      <p:ext uri="{BB962C8B-B14F-4D97-AF65-F5344CB8AC3E}">
        <p14:creationId xmlns:p14="http://schemas.microsoft.com/office/powerpoint/2010/main" val="38629246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58C57-A5D2-4C7F-BE7F-2514EA6E0A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327B18C-F16A-4E13-8B6E-B33B92C711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30A845-55B2-4840-9B8D-E2C038BC68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311D2-EB96-4CDE-A839-C46FFE3EDEAD}" type="datetimeFigureOut">
              <a:rPr lang="en-IN" smtClean="0"/>
              <a:t>03-02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0BDBE1-03DD-4A77-B210-24FD3A3FBA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5E67D4-F89B-47E9-8855-9D0166C6F8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C42DE-CBE6-4496-AECB-15CB5BA1B81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0875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234F050-DFB4-47F4-B105-AC7EB690005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24C6B3-AA06-4E87-A7EA-C7A57C58161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FF410F-FD7A-45B2-BADB-C105EB2EE0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311D2-EB96-4CDE-A839-C46FFE3EDEAD}" type="datetimeFigureOut">
              <a:rPr lang="en-IN" smtClean="0"/>
              <a:t>03-02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E9AEEF-1E0E-42E2-9B5C-F468A882C6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6376DD-4E53-4581-9818-EF2B56C4CF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C42DE-CBE6-4496-AECB-15CB5BA1B81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8501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F7B6C4-BA8E-4F06-B396-EB43DFD55C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5DBBCE-1E0C-4F03-9546-B2D139BB3C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1EB593-FD7E-4B9A-9115-25A7EE6FEA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311D2-EB96-4CDE-A839-C46FFE3EDEAD}" type="datetimeFigureOut">
              <a:rPr lang="en-IN" smtClean="0"/>
              <a:t>03-02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7E4C60-F12E-443E-A676-E82AB89BCD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ED6A5C-559C-42AC-96BC-89C28E28F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C42DE-CBE6-4496-AECB-15CB5BA1B81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86874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C59483-3EC3-4490-8706-D51C12DE45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6207DC-8D46-4B60-92FB-A3D3EA8A18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458836-2619-4506-9BAE-7E8BDC697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311D2-EB96-4CDE-A839-C46FFE3EDEAD}" type="datetimeFigureOut">
              <a:rPr lang="en-IN" smtClean="0"/>
              <a:t>03-02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8566BE-8991-47AE-816A-8A6884689F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3257E0-317F-4FE7-B3B5-B4565960D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C42DE-CBE6-4496-AECB-15CB5BA1B81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56918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1120D4-62A6-4974-BAD0-33DC6983E3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007330-B3FA-4E4D-8965-487D728AC43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DAA91E-935D-4B29-92D4-120E0A6159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EA3461-AB42-4C31-B6AF-D5CA55FE87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311D2-EB96-4CDE-A839-C46FFE3EDEAD}" type="datetimeFigureOut">
              <a:rPr lang="en-IN" smtClean="0"/>
              <a:t>03-02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393184-BB5E-4ED8-8F13-869D8F87F4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EBCFC2-9762-46D4-8816-3AE149F04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C42DE-CBE6-4496-AECB-15CB5BA1B81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605452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C91AC4-051F-469C-97AB-9EB99011BF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185729-F5EA-4B65-AA07-6900CE4424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6609A5B-40AE-48B3-8799-DB081866D5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EEDA2CF-686F-416C-877D-08EDB9B8050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1934F19-9994-4D23-9C96-9DE27DB79D4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67A8A19-CC84-4393-A871-23E75475CD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311D2-EB96-4CDE-A839-C46FFE3EDEAD}" type="datetimeFigureOut">
              <a:rPr lang="en-IN" smtClean="0"/>
              <a:t>03-02-2022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07C465-7C6D-4C89-91AB-31563D952F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330A725-DC31-405C-AB8F-0814F9CF4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C42DE-CBE6-4496-AECB-15CB5BA1B81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894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CEFFB0-2EB8-4E07-9EC7-58B9EE8CF1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E0543B2-D1F0-4F32-BF24-C1DD0BF89E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311D2-EB96-4CDE-A839-C46FFE3EDEAD}" type="datetimeFigureOut">
              <a:rPr lang="en-IN" smtClean="0"/>
              <a:t>03-02-2022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80DD3CA-66A9-4781-BAB0-EDD2403E90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D84394-D840-475E-A5B9-802A26280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C42DE-CBE6-4496-AECB-15CB5BA1B81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9958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F353AB-F063-4A0C-92D0-A30554DA4E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311D2-EB96-4CDE-A839-C46FFE3EDEAD}" type="datetimeFigureOut">
              <a:rPr lang="en-IN" smtClean="0"/>
              <a:t>03-02-2022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2B1019-00D4-4315-B840-93AF738A1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311123-208F-49D0-81DF-484FE91E4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C42DE-CBE6-4496-AECB-15CB5BA1B81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03747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EBC30-AA4A-4B80-8073-0B19E8DB8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F50B83-8FAE-433A-8F59-F614CB5F61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35D4FE-ADB6-41C5-8BA6-C07282C802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D9AFE6-C795-4048-9D07-99BEFE3F45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311D2-EB96-4CDE-A839-C46FFE3EDEAD}" type="datetimeFigureOut">
              <a:rPr lang="en-IN" smtClean="0"/>
              <a:t>03-02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E03F6C-0D7E-49EF-948E-2DDE7EF5E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7A0596-E9D4-446B-9C08-615B77C11A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C42DE-CBE6-4496-AECB-15CB5BA1B81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8260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F7619F-A55D-4651-B1A9-5A3EB846AB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70BCE75-DCFA-429A-B282-6607FFB4FD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DDA5587-CCF2-4295-9AE0-C2DE6A864C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14ADE9-BE3F-46AF-8B4B-665C7D8A9C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311D2-EB96-4CDE-A839-C46FFE3EDEAD}" type="datetimeFigureOut">
              <a:rPr lang="en-IN" smtClean="0"/>
              <a:t>03-02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30216D-13DA-427B-BAAA-B45551EC23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309BED-977A-4EF0-AA70-EBAF3394C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C42DE-CBE6-4496-AECB-15CB5BA1B81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816075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4EE0233-1BCF-45E5-980D-3D9406F501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D9EF2B4-71E5-475B-892F-E6A4E6BA19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F6A8CE-C46F-45EE-BD9B-8425D741E92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8311D2-EB96-4CDE-A839-C46FFE3EDEAD}" type="datetimeFigureOut">
              <a:rPr lang="en-IN" smtClean="0"/>
              <a:t>03-02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90E963-ADA5-419B-8A78-9AA04AF248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D4B5FA-F419-426A-8418-86F84F2C44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CC42DE-CBE6-4496-AECB-15CB5BA1B81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355532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FD4B1BC-1773-435A-A53E-2DB606D5E5EF}"/>
              </a:ext>
            </a:extLst>
          </p:cNvPr>
          <p:cNvSpPr txBox="1">
            <a:spLocks/>
          </p:cNvSpPr>
          <p:nvPr/>
        </p:nvSpPr>
        <p:spPr>
          <a:xfrm>
            <a:off x="304800" y="76200"/>
            <a:ext cx="8839200" cy="590931"/>
          </a:xfrm>
          <a:prstGeom prst="rect">
            <a:avLst/>
          </a:prstGeom>
          <a:ln/>
        </p:spPr>
        <p:txBody>
          <a:bodyPr vert="horz" wrap="square" lIns="91440" tIns="45720" rIns="91440" bIns="45720" anchor="t" anchorCtr="0">
            <a:spAutoFit/>
          </a:bodyPr>
          <a:lstStyle>
            <a:lvl1pPr marL="450850" indent="-45085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+mj-lt"/>
                <a:ea typeface="+mj-ea"/>
                <a:cs typeface="+mj-cs"/>
              </a:defRPr>
            </a:lvl1pPr>
            <a:lvl2pPr marL="450850" indent="-45085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2pPr>
            <a:lvl3pPr marL="450850" indent="-45085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3pPr>
            <a:lvl4pPr marL="450850" indent="-45085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4pPr>
            <a:lvl5pPr marL="450850" indent="-45085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5pPr>
            <a:lvl6pPr marL="908050" indent="-45085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6pPr>
            <a:lvl7pPr marL="1365250" indent="-45085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7pPr>
            <a:lvl8pPr marL="1822450" indent="-45085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8pPr>
            <a:lvl9pPr marL="2279650" indent="-45085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9pPr>
          </a:lstStyle>
          <a:p>
            <a:pPr algn="ctr"/>
            <a:r>
              <a:rPr lang="en-US" altLang="en-US" sz="3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ariz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98BFD15-2737-429E-B1DE-BB38E347E106}"/>
              </a:ext>
            </a:extLst>
          </p:cNvPr>
          <p:cNvSpPr txBox="1"/>
          <p:nvPr/>
        </p:nvSpPr>
        <p:spPr>
          <a:xfrm>
            <a:off x="304800" y="1621304"/>
            <a:ext cx="789432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400" b="0" i="0" u="none" strike="noStrike" baseline="0" dirty="0">
                <a:solidFill>
                  <a:srgbClr val="33339B"/>
                </a:solidFill>
                <a:latin typeface="Arial" panose="020B0604020202020204" pitchFamily="34" charset="0"/>
              </a:rPr>
              <a:t>The polarization of light describes how the electric field in the Electromagnetic wave oscillate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355366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4F599077-F66C-4B31-908F-C2D654576FEB}"/>
              </a:ext>
            </a:extLst>
          </p:cNvPr>
          <p:cNvSpPr txBox="1"/>
          <p:nvPr/>
        </p:nvSpPr>
        <p:spPr>
          <a:xfrm>
            <a:off x="406449" y="962025"/>
            <a:ext cx="81534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other interesting phenomenon associated with polarized light is the ability of some crystals to split an unpolarized beam of light into two polarized beams. 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is occurs because the crystal has one value for the index of refraction of polarized light but a different value for the index of refraction of light polarized in the perpendicular direction, so that each component has its own angle of refraction.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0570535-DB7C-484C-A957-65F57B6DB51C}"/>
              </a:ext>
            </a:extLst>
          </p:cNvPr>
          <p:cNvSpPr txBox="1"/>
          <p:nvPr/>
        </p:nvSpPr>
        <p:spPr>
          <a:xfrm>
            <a:off x="1021080" y="150614"/>
            <a:ext cx="67208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b="1" i="0" u="none" strike="noStrike" baseline="0" dirty="0">
                <a:solidFill>
                  <a:srgbClr val="FF3300"/>
                </a:solidFill>
                <a:latin typeface="Arial" panose="020B0604020202020204" pitchFamily="34" charset="0"/>
              </a:rPr>
              <a:t>Polarization by </a:t>
            </a:r>
            <a:r>
              <a:rPr lang="en-IN" sz="2800" b="1" dirty="0">
                <a:solidFill>
                  <a:srgbClr val="FF3300"/>
                </a:solidFill>
                <a:latin typeface="Arial" panose="020B0604020202020204" pitchFamily="34" charset="0"/>
              </a:rPr>
              <a:t>Birefringent </a:t>
            </a:r>
            <a:r>
              <a:rPr lang="en-IN" sz="2800" b="1" i="0" u="none" strike="noStrike" baseline="0" dirty="0">
                <a:solidFill>
                  <a:srgbClr val="FF3300"/>
                </a:solidFill>
                <a:latin typeface="Arial" panose="020B0604020202020204" pitchFamily="34" charset="0"/>
              </a:rPr>
              <a:t>Crystals</a:t>
            </a:r>
            <a:endParaRPr lang="en-IN" sz="28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9151E08-8F6C-4176-962C-5CC1C3D5C9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4020" y="4331293"/>
            <a:ext cx="5598258" cy="1793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418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4F599077-F66C-4B31-908F-C2D654576FEB}"/>
              </a:ext>
            </a:extLst>
          </p:cNvPr>
          <p:cNvSpPr txBox="1"/>
          <p:nvPr/>
        </p:nvSpPr>
        <p:spPr>
          <a:xfrm>
            <a:off x="381000" y="733425"/>
            <a:ext cx="81534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crystals are said to be birefringent, and, when aligned properly, two perpendicularly polarized beams will emerge from the crystal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refringent crystals can be used to produce polarized beams from unpolarized light. 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birefringent materials preferentially absorb one of the polarizations. These materials are called dichroic and can produce polarization by this preferential absorption.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0570535-DB7C-484C-A957-65F57B6DB51C}"/>
              </a:ext>
            </a:extLst>
          </p:cNvPr>
          <p:cNvSpPr txBox="1"/>
          <p:nvPr/>
        </p:nvSpPr>
        <p:spPr>
          <a:xfrm>
            <a:off x="1584960" y="150614"/>
            <a:ext cx="5273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b="1" i="0" u="none" strike="noStrike" baseline="0" dirty="0">
                <a:solidFill>
                  <a:srgbClr val="FF3300"/>
                </a:solidFill>
                <a:latin typeface="Arial" panose="020B0604020202020204" pitchFamily="34" charset="0"/>
              </a:rPr>
              <a:t>Polarization by Crystals</a:t>
            </a:r>
            <a:endParaRPr lang="en-IN" sz="28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9151E08-8F6C-4176-962C-5CC1C3D5C9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2871" y="4666573"/>
            <a:ext cx="5598258" cy="1793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5287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822B13-A1B5-41BE-88EE-1AA56FB4D1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256" y="1306949"/>
            <a:ext cx="8511064" cy="16033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polarized light scattering from air molecules shakes their electrons perpendicular to the direction of the original ray. The scattered light therefore has a polarization perpendicular to the original direction and none parallel to the original direction.</a:t>
            </a:r>
          </a:p>
          <a:p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8E2BA9-62B2-4B07-BD64-93DAFAED2292}"/>
              </a:ext>
            </a:extLst>
          </p:cNvPr>
          <p:cNvSpPr txBox="1"/>
          <p:nvPr/>
        </p:nvSpPr>
        <p:spPr>
          <a:xfrm>
            <a:off x="1493520" y="455414"/>
            <a:ext cx="57454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3600" b="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Polarization by scattering</a:t>
            </a:r>
            <a:endParaRPr lang="en-IN" sz="3600" dirty="0">
              <a:solidFill>
                <a:srgbClr val="FF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9A67EF6-3768-4FCE-933B-7BA77C4B6A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3040" y="3115528"/>
            <a:ext cx="5251133" cy="3287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9772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E792C60-7DA5-42D1-A5BE-DC5DD173CD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293848"/>
            <a:ext cx="8141441" cy="4366844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3D79481F-B6F2-42C6-8630-17ACEBD8AF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"/>
            <a:ext cx="8839200" cy="646331"/>
          </a:xfrm>
          <a:ln/>
        </p:spPr>
        <p:txBody>
          <a:bodyPr vert="horz" wrap="square" lIns="91440" tIns="45720" rIns="91440" bIns="45720" anchor="t" anchorCtr="0">
            <a:spAutoFit/>
          </a:bodyPr>
          <a:lstStyle/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Malus’s law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795059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304800" y="76200"/>
            <a:ext cx="8839200" cy="646331"/>
          </a:xfrm>
          <a:ln/>
        </p:spPr>
        <p:txBody>
          <a:bodyPr vert="horz" wrap="square" lIns="91440" tIns="45720" rIns="91440" bIns="45720" anchor="t" anchorCtr="0">
            <a:spAutoFit/>
          </a:bodyPr>
          <a:lstStyle/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Malus’s law</a:t>
            </a: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247650" y="719138"/>
            <a:ext cx="8686800" cy="3118803"/>
          </a:xfrm>
          <a:ln/>
        </p:spPr>
        <p:txBody>
          <a:bodyPr vert="horz" wrap="square" lIns="91440" tIns="45720" rIns="91440" bIns="45720" anchor="t" anchorCtr="0">
            <a:spAutoFit/>
          </a:bodyPr>
          <a:lstStyle/>
          <a:p>
            <a:pPr lvl="1">
              <a:lnSpc>
                <a:spcPct val="90000"/>
              </a:lnSpc>
              <a:buFontTx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econd polarizer (the analyzer) at angl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84" charset="2"/>
              </a:rPr>
              <a:t>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to the first further reduces the intensity according to:</a:t>
            </a:r>
          </a:p>
          <a:p>
            <a:pPr lvl="1">
              <a:lnSpc>
                <a:spcPct val="90000"/>
              </a:lnSpc>
              <a:buFontTx/>
              <a:buChar char="•"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Malus’s law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en-US" altLang="en-US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84" charset="2"/>
              </a:rPr>
              <a:t>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90000"/>
              </a:lnSpc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larizer reduces the intensity of unpolarized light 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by a factor of 2, so the intensity of transmitted light is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.</a:t>
            </a:r>
          </a:p>
          <a:p>
            <a:pPr lvl="1">
              <a:lnSpc>
                <a:spcPct val="90000"/>
              </a:lnSpc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8F7D34-EACE-4619-B07F-DDCF8ACC337E}"/>
              </a:ext>
            </a:extLst>
          </p:cNvPr>
          <p:cNvSpPr txBox="1"/>
          <p:nvPr/>
        </p:nvSpPr>
        <p:spPr>
          <a:xfrm>
            <a:off x="389025" y="3668470"/>
            <a:ext cx="806196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400" b="0" i="0" u="none" strike="noStrike" baseline="0" dirty="0">
                <a:solidFill>
                  <a:srgbClr val="33339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e only the component of the incident electric field </a:t>
            </a:r>
            <a:r>
              <a:rPr lang="en-IN" sz="2400" b="0" i="1" u="none" strike="noStrike" baseline="0" dirty="0">
                <a:solidFill>
                  <a:srgbClr val="33339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IN" sz="2400" b="0" i="0" u="none" strike="noStrike" baseline="0" dirty="0">
                <a:solidFill>
                  <a:srgbClr val="33339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to the polarizing axis is transmitted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336CC67-7724-4B7C-8859-AC43E46587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1012" y="4711971"/>
            <a:ext cx="3497985" cy="58802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D5CF98C-A006-4499-B8B0-B755B89BA1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969" y="5299994"/>
            <a:ext cx="5644028" cy="1465276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xfrm>
            <a:off x="304800" y="76200"/>
            <a:ext cx="8839200" cy="549381"/>
          </a:xfrm>
          <a:ln/>
        </p:spPr>
        <p:txBody>
          <a:bodyPr vert="horz" wrap="square" lIns="91440" tIns="45720" rIns="91440" bIns="45720" anchor="t" anchorCtr="0">
            <a:spAutoFit/>
          </a:bodyPr>
          <a:lstStyle/>
          <a:p>
            <a:pPr algn="ctr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rcular polarization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76200" y="747713"/>
            <a:ext cx="8677275" cy="1808162"/>
          </a:xfrm>
          <a:ln/>
        </p:spPr>
        <p:txBody>
          <a:bodyPr vert="horz" wrap="square" lIns="91440" tIns="45720" rIns="91440" bIns="45720" anchor="t" anchorCtr="0">
            <a:spAutoFit/>
          </a:bodyPr>
          <a:lstStyle/>
          <a:p>
            <a:pPr lvl="1">
              <a:lnSpc>
                <a:spcPct val="90000"/>
              </a:lnSpc>
              <a:buFontTx/>
              <a:buChar char="•"/>
            </a:pPr>
            <a:r>
              <a:rPr lang="en-US" altLang="en-US" sz="2400" i="1" dirty="0"/>
              <a:t>Circular polarization</a:t>
            </a:r>
            <a:r>
              <a:rPr lang="en-US" altLang="en-US" sz="2400" dirty="0"/>
              <a:t> results from the superposition of two perpendicularly polarized electromagnetic waves having equal amplitude but a quarter-cycle phase difference. The result is that the electric field vector has constant amplitude but rotates about the direction of propagation. </a:t>
            </a:r>
          </a:p>
        </p:txBody>
      </p:sp>
      <p:pic>
        <p:nvPicPr>
          <p:cNvPr id="25604" name="Picture 5" descr="33_30_Figure"/>
          <p:cNvPicPr>
            <a:picLocks noChangeAspect="1"/>
          </p:cNvPicPr>
          <p:nvPr/>
        </p:nvPicPr>
        <p:blipFill>
          <a:blip r:embed="rId3"/>
          <a:srcRect b="3993"/>
          <a:stretch>
            <a:fillRect/>
          </a:stretch>
        </p:blipFill>
        <p:spPr>
          <a:xfrm>
            <a:off x="454025" y="2743200"/>
            <a:ext cx="8232775" cy="3679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B686E6D-4BB2-4B83-8BF9-2D3D4228D43F}"/>
              </a:ext>
            </a:extLst>
          </p:cNvPr>
          <p:cNvSpPr txBox="1"/>
          <p:nvPr/>
        </p:nvSpPr>
        <p:spPr>
          <a:xfrm>
            <a:off x="198120" y="1000629"/>
            <a:ext cx="4745157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quid crystals are so named because their molecules can be aligned even though they are in a liquid. Liquid crystals have the property that they can rotate the polarization of light passing through them by 90°. 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rthermore, this property can be turned off by the application of a voltage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possible to manipulate this characteristic quickly and in small, well-defined regions to create the contrast patterns we see in so many LCD devices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64A09E1-1E1E-40D0-B4AC-DF0986586D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6333"/>
          <a:stretch/>
        </p:blipFill>
        <p:spPr>
          <a:xfrm>
            <a:off x="5263317" y="1780094"/>
            <a:ext cx="3682563" cy="4073382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A2224C5E-6C48-4EA3-B435-CFFBBEA5F2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"/>
            <a:ext cx="8839200" cy="646331"/>
          </a:xfrm>
          <a:ln/>
        </p:spPr>
        <p:txBody>
          <a:bodyPr vert="horz" wrap="square" lIns="91440" tIns="45720" rIns="91440" bIns="45720" anchor="t" anchorCtr="0">
            <a:spAutoFit/>
          </a:bodyPr>
          <a:lstStyle/>
          <a:p>
            <a:pPr algn="ctr"/>
            <a:r>
              <a:rPr lang="en-US" altLang="en-US" sz="4000" b="1" dirty="0">
                <a:solidFill>
                  <a:srgbClr val="FF0000"/>
                </a:solidFill>
              </a:rPr>
              <a:t>Liquid Crystal Display</a:t>
            </a:r>
            <a:endParaRPr lang="en-US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2957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3604851-FD54-4B9B-A4A8-D3B700B781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483" y="1618828"/>
            <a:ext cx="7188518" cy="4521939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CCE0988-5A2E-47F5-90FE-2D1618F152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43840"/>
            <a:ext cx="8839200" cy="923330"/>
          </a:xfrm>
          <a:ln/>
        </p:spPr>
        <p:txBody>
          <a:bodyPr vert="horz" wrap="square" lIns="91440" tIns="45720" rIns="91440" bIns="45720" anchor="t" anchorCtr="0">
            <a:spAutoFit/>
          </a:bodyPr>
          <a:lstStyle/>
          <a:p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ing reflection using polarizing filter</a:t>
            </a:r>
            <a:b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oid cameras</a:t>
            </a:r>
          </a:p>
        </p:txBody>
      </p:sp>
    </p:spTree>
    <p:extLst>
      <p:ext uri="{BB962C8B-B14F-4D97-AF65-F5344CB8AC3E}">
        <p14:creationId xmlns:p14="http://schemas.microsoft.com/office/powerpoint/2010/main" val="14959932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AC4891C-A591-4488-8102-6A881BE4658B}"/>
              </a:ext>
            </a:extLst>
          </p:cNvPr>
          <p:cNvSpPr txBox="1"/>
          <p:nvPr/>
        </p:nvSpPr>
        <p:spPr>
          <a:xfrm>
            <a:off x="1005840" y="1600200"/>
            <a:ext cx="6051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D movies -  any polarization involved ?</a:t>
            </a:r>
          </a:p>
        </p:txBody>
      </p:sp>
    </p:spTree>
    <p:extLst>
      <p:ext uri="{BB962C8B-B14F-4D97-AF65-F5344CB8AC3E}">
        <p14:creationId xmlns:p14="http://schemas.microsoft.com/office/powerpoint/2010/main" val="14351694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0D21BA-AFC2-4935-B3E5-CA1BCD9111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0530" y="1253330"/>
            <a:ext cx="8423910" cy="5056029"/>
          </a:xfrm>
        </p:spPr>
        <p:txBody>
          <a:bodyPr>
            <a:normAutofit/>
          </a:bodyPr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larized 3D system uses polarization glasses to create the illusion of three-dimensional images by restricting the light that reaches each eye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present stereoscopic images and films, two images are projected superimposed onto the same screen or display through different polarizing filters. 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iewer wears low-cost eyeglasses which contain a pair of different polarizing filters. As each filter passes only that light which is similarly polarized and blocks the light polarized in the opposite direction, each eye sees a different image. 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used to produce a three-dimensional effect by projecting the same scene into both eyes, but depicted from slightly different perspectives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CE0B37-9E71-45C8-93D1-7AD858696DF1}"/>
              </a:ext>
            </a:extLst>
          </p:cNvPr>
          <p:cNvSpPr txBox="1"/>
          <p:nvPr/>
        </p:nvSpPr>
        <p:spPr>
          <a:xfrm>
            <a:off x="228600" y="157817"/>
            <a:ext cx="6051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D movies -  any polarization involved ?</a:t>
            </a:r>
          </a:p>
        </p:txBody>
      </p:sp>
    </p:spTree>
    <p:extLst>
      <p:ext uri="{BB962C8B-B14F-4D97-AF65-F5344CB8AC3E}">
        <p14:creationId xmlns:p14="http://schemas.microsoft.com/office/powerpoint/2010/main" val="16366105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5F079CD-C748-4E95-B130-BBF933C8562B}"/>
              </a:ext>
            </a:extLst>
          </p:cNvPr>
          <p:cNvSpPr txBox="1"/>
          <p:nvPr/>
        </p:nvSpPr>
        <p:spPr>
          <a:xfrm>
            <a:off x="350520" y="1457539"/>
            <a:ext cx="774192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atural light or ordinary light is unpolarized in nature. Means vibrations take place symmetrically in all directions in the plane perpendicular to the direction of propagation of light. </a:t>
            </a:r>
            <a:b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20F957-38F2-4A33-8FF5-751AEFD5027F}"/>
              </a:ext>
            </a:extLst>
          </p:cNvPr>
          <p:cNvSpPr txBox="1"/>
          <p:nvPr/>
        </p:nvSpPr>
        <p:spPr>
          <a:xfrm>
            <a:off x="198120" y="455545"/>
            <a:ext cx="30022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npolarized  light </a:t>
            </a:r>
            <a:endParaRPr lang="en-I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D9CD64C-DAE1-4037-B53C-F4BC091EC05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021" t="11406" r="63630" b="54227"/>
          <a:stretch/>
        </p:blipFill>
        <p:spPr>
          <a:xfrm>
            <a:off x="1699260" y="3505974"/>
            <a:ext cx="2872740" cy="2634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015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D3112ED-4E77-4316-9E52-2AA2D64FF9E5}"/>
              </a:ext>
            </a:extLst>
          </p:cNvPr>
          <p:cNvSpPr txBox="1"/>
          <p:nvPr/>
        </p:nvSpPr>
        <p:spPr>
          <a:xfrm>
            <a:off x="487680" y="1221491"/>
            <a:ext cx="780288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field only going up and down – say it is linearly or plane polarized.</a:t>
            </a:r>
          </a:p>
          <a:p>
            <a:pPr algn="l"/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cess of transforming unpolarized light into polarized light is known as polarization.</a:t>
            </a:r>
          </a:p>
        </p:txBody>
      </p:sp>
      <p:pic>
        <p:nvPicPr>
          <p:cNvPr id="4" name="Picture 7" descr="http://hyperphysics.phy-astr.gsu.edu/hbase/phyopt/imgpho/pollin.gif">
            <a:extLst>
              <a:ext uri="{FF2B5EF4-FFF2-40B4-BE49-F238E27FC236}">
                <a16:creationId xmlns:a16="http://schemas.microsoft.com/office/drawing/2014/main" id="{43B20B99-A1BB-447F-9649-AAF33F23260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6"/>
          <a:stretch/>
        </p:blipFill>
        <p:spPr>
          <a:xfrm>
            <a:off x="1999615" y="3697517"/>
            <a:ext cx="3867785" cy="2676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88344EB3-4BE7-45F0-B692-AF2E2839FC56}"/>
              </a:ext>
            </a:extLst>
          </p:cNvPr>
          <p:cNvSpPr txBox="1">
            <a:spLocks/>
          </p:cNvSpPr>
          <p:nvPr/>
        </p:nvSpPr>
        <p:spPr>
          <a:xfrm>
            <a:off x="304800" y="76200"/>
            <a:ext cx="8839200" cy="590931"/>
          </a:xfrm>
          <a:prstGeom prst="rect">
            <a:avLst/>
          </a:prstGeom>
          <a:ln/>
        </p:spPr>
        <p:txBody>
          <a:bodyPr vert="horz" wrap="square" lIns="91440" tIns="45720" rIns="91440" bIns="45720" anchor="t" anchorCtr="0">
            <a:spAutoFit/>
          </a:bodyPr>
          <a:lstStyle>
            <a:lvl1pPr marL="450850" indent="-45085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+mj-lt"/>
                <a:ea typeface="+mj-ea"/>
                <a:cs typeface="+mj-cs"/>
              </a:defRPr>
            </a:lvl1pPr>
            <a:lvl2pPr marL="450850" indent="-45085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2pPr>
            <a:lvl3pPr marL="450850" indent="-45085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3pPr>
            <a:lvl4pPr marL="450850" indent="-45085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4pPr>
            <a:lvl5pPr marL="450850" indent="-45085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5pPr>
            <a:lvl6pPr marL="908050" indent="-45085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6pPr>
            <a:lvl7pPr marL="1365250" indent="-45085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7pPr>
            <a:lvl8pPr marL="1822450" indent="-45085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8pPr>
            <a:lvl9pPr marL="2279650" indent="-45085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9pPr>
          </a:lstStyle>
          <a:p>
            <a:pPr algn="ctr"/>
            <a:r>
              <a:rPr lang="en-US" altLang="en-US" sz="3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arization</a:t>
            </a:r>
          </a:p>
        </p:txBody>
      </p:sp>
    </p:spTree>
    <p:extLst>
      <p:ext uri="{BB962C8B-B14F-4D97-AF65-F5344CB8AC3E}">
        <p14:creationId xmlns:p14="http://schemas.microsoft.com/office/powerpoint/2010/main" val="10147909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374015" y="704851"/>
            <a:ext cx="8488680" cy="1085425"/>
          </a:xfrm>
          <a:ln/>
        </p:spPr>
        <p:txBody>
          <a:bodyPr vert="horz" wrap="square" lIns="91440" tIns="45720" rIns="91440" bIns="45720" anchor="t" anchorCtr="0">
            <a:spAutoFit/>
          </a:bodyPr>
          <a:lstStyle/>
          <a:p>
            <a:pPr marL="342900" lvl="1" indent="0">
              <a:lnSpc>
                <a:spcPct val="90000"/>
              </a:lnSpc>
              <a:buNone/>
            </a:pPr>
            <a:r>
              <a:rPr lang="en-IN" sz="2400" b="0" i="0" dirty="0">
                <a:solidFill>
                  <a:srgbClr val="00487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uppose light is propagating in x-direction Mathematically a plane polarized light can be represented as:</a:t>
            </a:r>
            <a:endParaRPr lang="en-US" altLang="en-US" sz="2400" dirty="0">
              <a:solidFill>
                <a:srgbClr val="00487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0">
              <a:lnSpc>
                <a:spcPct val="90000"/>
              </a:lnSpc>
              <a:buNone/>
            </a:pPr>
            <a:endParaRPr lang="en-US" altLang="en-US" sz="2000" dirty="0">
              <a:solidFill>
                <a:srgbClr val="00487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057033"/>
              </p:ext>
            </p:extLst>
          </p:nvPr>
        </p:nvGraphicFramePr>
        <p:xfrm>
          <a:off x="2212974" y="5199538"/>
          <a:ext cx="3552174" cy="1075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4" imgW="1676400" imgH="508000" progId="Equation.DSMT4">
                  <p:embed/>
                </p:oleObj>
              </mc:Choice>
              <mc:Fallback>
                <p:oleObj r:id="rId4" imgW="1676400" imgH="5080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2974" y="5199538"/>
                        <a:ext cx="3552174" cy="10755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Picture 7" descr="http://hyperphysics.phy-astr.gsu.edu/hbase/phyopt/imgpho/pollin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53899" y="2090737"/>
            <a:ext cx="3870325" cy="2676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5F80DA0B-97C8-48B4-A4FB-DD1BAEF8F1C1}"/>
              </a:ext>
            </a:extLst>
          </p:cNvPr>
          <p:cNvSpPr txBox="1">
            <a:spLocks/>
          </p:cNvSpPr>
          <p:nvPr/>
        </p:nvSpPr>
        <p:spPr>
          <a:xfrm>
            <a:off x="304800" y="76200"/>
            <a:ext cx="8839200" cy="590931"/>
          </a:xfrm>
          <a:prstGeom prst="rect">
            <a:avLst/>
          </a:prstGeom>
          <a:ln/>
        </p:spPr>
        <p:txBody>
          <a:bodyPr vert="horz" wrap="square" lIns="91440" tIns="45720" rIns="91440" bIns="45720" anchor="t" anchorCtr="0">
            <a:spAutoFit/>
          </a:bodyPr>
          <a:lstStyle>
            <a:lvl1pPr marL="450850" indent="-45085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+mj-lt"/>
                <a:ea typeface="+mj-ea"/>
                <a:cs typeface="+mj-cs"/>
              </a:defRPr>
            </a:lvl1pPr>
            <a:lvl2pPr marL="450850" indent="-45085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2pPr>
            <a:lvl3pPr marL="450850" indent="-45085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3pPr>
            <a:lvl4pPr marL="450850" indent="-45085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4pPr>
            <a:lvl5pPr marL="450850" indent="-45085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5pPr>
            <a:lvl6pPr marL="908050" indent="-45085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6pPr>
            <a:lvl7pPr marL="1365250" indent="-45085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7pPr>
            <a:lvl8pPr marL="1822450" indent="-45085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8pPr>
            <a:lvl9pPr marL="2279650" indent="-45085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D33325"/>
                </a:solidFill>
                <a:latin typeface="Times New Roman" panose="02020603050405020304" pitchFamily="84" charset="0"/>
              </a:defRPr>
            </a:lvl9pPr>
          </a:lstStyle>
          <a:p>
            <a:pPr algn="ctr"/>
            <a:r>
              <a:rPr lang="en-US" altLang="en-US" sz="3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arization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75E8AF23-8526-4A01-8446-05E0D2AE91A9}"/>
              </a:ext>
            </a:extLst>
          </p:cNvPr>
          <p:cNvSpPr txBox="1"/>
          <p:nvPr/>
        </p:nvSpPr>
        <p:spPr>
          <a:xfrm>
            <a:off x="480060" y="1316058"/>
            <a:ext cx="4335780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0" i="0" dirty="0">
                <a:solidFill>
                  <a:srgbClr val="00487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 1881 Brewster on the basis of his experimental observations discovered that </a:t>
            </a:r>
            <a:r>
              <a:rPr lang="en-IN" sz="2400" b="0" i="1" dirty="0">
                <a:solidFill>
                  <a:srgbClr val="00487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hen unpolarized light is incident at polarizing angle on the dielectric medium the reflected light is completely plane polarized</a:t>
            </a:r>
            <a:r>
              <a:rPr lang="en-IN" sz="2400" b="0" i="0" dirty="0">
                <a:solidFill>
                  <a:srgbClr val="00487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IN" sz="2400" dirty="0">
              <a:solidFill>
                <a:srgbClr val="00487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400" b="0" i="0" dirty="0">
                <a:solidFill>
                  <a:srgbClr val="00487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polarizing angle is different for different reflecting surfaces.</a:t>
            </a:r>
            <a:endParaRPr lang="en-IN" sz="2400" dirty="0">
              <a:solidFill>
                <a:srgbClr val="00487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0AF5CDC-D724-4260-87A7-DE4F24AA929F}"/>
              </a:ext>
            </a:extLst>
          </p:cNvPr>
          <p:cNvSpPr txBox="1"/>
          <p:nvPr/>
        </p:nvSpPr>
        <p:spPr>
          <a:xfrm>
            <a:off x="2286000" y="150614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b="1" i="0" u="none" strike="noStrike" baseline="0" dirty="0">
                <a:solidFill>
                  <a:srgbClr val="FF3300"/>
                </a:solidFill>
                <a:latin typeface="Arial" panose="020B0604020202020204" pitchFamily="34" charset="0"/>
              </a:rPr>
              <a:t>Polarization by Reflection</a:t>
            </a:r>
            <a:endParaRPr lang="en-IN" sz="28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A23BA2B-78DF-4FB2-BECD-1ADC858FAA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7800" y="1706434"/>
            <a:ext cx="2822724" cy="299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2943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E2C1BE3-126E-42CA-8D4D-32CCFCC44258}"/>
              </a:ext>
            </a:extLst>
          </p:cNvPr>
          <p:cNvSpPr txBox="1"/>
          <p:nvPr/>
        </p:nvSpPr>
        <p:spPr>
          <a:xfrm>
            <a:off x="144780" y="1447458"/>
            <a:ext cx="474726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IN" sz="2400" b="0" i="0" u="none" strike="noStrike" baseline="0" dirty="0">
                <a:solidFill>
                  <a:srgbClr val="33339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the refracted ray is perpendicular to the reflected ray, the electric field parallel to the page (plane of incidence) in the medium does not produce a reflected ray since there is no component of that field perpendicular to the reflected ray (EM waves are transverse)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8C93A6-39AB-406E-B800-56D38A6BC042}"/>
              </a:ext>
            </a:extLst>
          </p:cNvPr>
          <p:cNvSpPr txBox="1"/>
          <p:nvPr/>
        </p:nvSpPr>
        <p:spPr>
          <a:xfrm>
            <a:off x="2286000" y="150614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b="1" i="0" u="none" strike="noStrike" baseline="0" dirty="0">
                <a:solidFill>
                  <a:srgbClr val="FF3300"/>
                </a:solidFill>
                <a:latin typeface="Arial" panose="020B0604020202020204" pitchFamily="34" charset="0"/>
              </a:rPr>
              <a:t>Polarization by Reflection</a:t>
            </a:r>
            <a:endParaRPr lang="en-IN" sz="28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C609A2B-F746-405E-A941-C63A0D776AC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568"/>
          <a:stretch/>
        </p:blipFill>
        <p:spPr>
          <a:xfrm>
            <a:off x="5433060" y="1645578"/>
            <a:ext cx="3185160" cy="300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1354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D5872CB-737F-4B0A-B6E6-746FE9A97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6239" y="1584333"/>
            <a:ext cx="4581576" cy="16626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907B6E2-E409-42EC-9E95-6ED9742FFB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5224" y="3842064"/>
            <a:ext cx="4383607" cy="9936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AA0EF08-31A1-47CD-9C6A-37B5E911DF0D}"/>
              </a:ext>
            </a:extLst>
          </p:cNvPr>
          <p:cNvSpPr txBox="1"/>
          <p:nvPr/>
        </p:nvSpPr>
        <p:spPr>
          <a:xfrm>
            <a:off x="2286000" y="150614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b="1" i="0" u="none" strike="noStrike" baseline="0" dirty="0">
                <a:solidFill>
                  <a:srgbClr val="FF3300"/>
                </a:solidFill>
                <a:latin typeface="Arial" panose="020B0604020202020204" pitchFamily="34" charset="0"/>
              </a:rPr>
              <a:t>Polarization by Reflection</a:t>
            </a:r>
            <a:endParaRPr lang="en-IN" sz="28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EEEC558-8485-4EC7-BC21-6B127231E92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568"/>
          <a:stretch/>
        </p:blipFill>
        <p:spPr>
          <a:xfrm>
            <a:off x="455169" y="1618871"/>
            <a:ext cx="3126231" cy="3256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6626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099638A-2E92-4622-AC84-FE01F95A4499}"/>
              </a:ext>
            </a:extLst>
          </p:cNvPr>
          <p:cNvSpPr txBox="1"/>
          <p:nvPr/>
        </p:nvSpPr>
        <p:spPr>
          <a:xfrm>
            <a:off x="1584960" y="150614"/>
            <a:ext cx="5273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b="1" i="0" u="none" strike="noStrike" baseline="0" dirty="0">
                <a:solidFill>
                  <a:srgbClr val="FF3300"/>
                </a:solidFill>
                <a:latin typeface="Arial" panose="020B0604020202020204" pitchFamily="34" charset="0"/>
              </a:rPr>
              <a:t>Polarization by Absorption</a:t>
            </a:r>
            <a:endParaRPr lang="en-IN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380DC4-3D82-48D8-9252-DB0947052A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9417" y="1711365"/>
            <a:ext cx="3408925" cy="34352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F428736-E3EC-4800-B26C-6EB323BDD2D4}"/>
              </a:ext>
            </a:extLst>
          </p:cNvPr>
          <p:cNvSpPr txBox="1"/>
          <p:nvPr/>
        </p:nvSpPr>
        <p:spPr>
          <a:xfrm>
            <a:off x="259777" y="982175"/>
            <a:ext cx="4572000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I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Polarization can also be achieved by passing the light through a substance that absorbs light vibrating in all directions except one.  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I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Anisotropic crystals have this property in certain directions, called privileged directions</a:t>
            </a:r>
            <a:r>
              <a:rPr lang="en-I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algn="l"/>
            <a:endParaRPr lang="en-IN" sz="2400" b="0" i="0" dirty="0">
              <a:solidFill>
                <a:srgbClr val="000000"/>
              </a:solidFill>
              <a:effectLst/>
              <a:latin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I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The device used to make polarized light in modern microscopes is a </a:t>
            </a:r>
            <a:r>
              <a:rPr lang="en-IN" sz="2400" b="0" i="0" dirty="0">
                <a:solidFill>
                  <a:srgbClr val="C00000"/>
                </a:solidFill>
                <a:effectLst/>
                <a:latin typeface="Times New Roman" panose="02020603050405020304" pitchFamily="18" charset="0"/>
              </a:rPr>
              <a:t>Polaroid</a:t>
            </a:r>
            <a:r>
              <a:rPr lang="en-I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, a trade name for a plastic film made by the Polaroid Corporation. </a:t>
            </a:r>
          </a:p>
        </p:txBody>
      </p:sp>
    </p:spTree>
    <p:extLst>
      <p:ext uri="{BB962C8B-B14F-4D97-AF65-F5344CB8AC3E}">
        <p14:creationId xmlns:p14="http://schemas.microsoft.com/office/powerpoint/2010/main" val="41527898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099638A-2E92-4622-AC84-FE01F95A4499}"/>
              </a:ext>
            </a:extLst>
          </p:cNvPr>
          <p:cNvSpPr txBox="1"/>
          <p:nvPr/>
        </p:nvSpPr>
        <p:spPr>
          <a:xfrm>
            <a:off x="1584960" y="150614"/>
            <a:ext cx="5273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b="1" i="0" u="none" strike="noStrike" baseline="0" dirty="0">
                <a:solidFill>
                  <a:srgbClr val="FF3300"/>
                </a:solidFill>
                <a:latin typeface="Arial" panose="020B0604020202020204" pitchFamily="34" charset="0"/>
              </a:rPr>
              <a:t>Polarization by Absorption</a:t>
            </a:r>
            <a:endParaRPr lang="en-IN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380DC4-3D82-48D8-9252-DB0947052A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9417" y="1711365"/>
            <a:ext cx="3408925" cy="34352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F428736-E3EC-4800-B26C-6EB323BDD2D4}"/>
              </a:ext>
            </a:extLst>
          </p:cNvPr>
          <p:cNvSpPr txBox="1"/>
          <p:nvPr/>
        </p:nvSpPr>
        <p:spPr>
          <a:xfrm>
            <a:off x="152400" y="1388745"/>
            <a:ext cx="457200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400" b="0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</a:rPr>
              <a:t>A Polaroid consists of long-chain organic molecules that are aligned in one direction an placed in a plastic sheet.  </a:t>
            </a:r>
          </a:p>
          <a:p>
            <a:pPr algn="l"/>
            <a:r>
              <a:rPr lang="en-IN" sz="2400" b="0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</a:rPr>
              <a:t>They are placed close enough to form a closely spaced linear grid, that allows the passage of light vibrating only in the same direction as the grid.  </a:t>
            </a:r>
          </a:p>
          <a:p>
            <a:pPr algn="l"/>
            <a:r>
              <a:rPr lang="en-IN" sz="2400" b="0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</a:rPr>
              <a:t>Light vibrating in all other directions is absorbed.  Such a device is also called a </a:t>
            </a:r>
            <a:r>
              <a:rPr lang="en-IN" sz="2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</a:rPr>
              <a:t>polarizer</a:t>
            </a:r>
            <a:r>
              <a:rPr lang="en-IN" sz="2400" b="0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322973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5376321D990243BCF387BF0DFDD19D" ma:contentTypeVersion="9" ma:contentTypeDescription="Create a new document." ma:contentTypeScope="" ma:versionID="0aedef549c164c34712370ab5805c01b">
  <xsd:schema xmlns:xsd="http://www.w3.org/2001/XMLSchema" xmlns:xs="http://www.w3.org/2001/XMLSchema" xmlns:p="http://schemas.microsoft.com/office/2006/metadata/properties" xmlns:ns2="e1c6362d-a4cf-4332-97ee-bae0976acd4c" xmlns:ns3="73e7f7fa-ec36-4c47-a2e2-92953579c3c2" targetNamespace="http://schemas.microsoft.com/office/2006/metadata/properties" ma:root="true" ma:fieldsID="298552c5650e39ae737aa9419065ea44" ns2:_="" ns3:_="">
    <xsd:import namespace="e1c6362d-a4cf-4332-97ee-bae0976acd4c"/>
    <xsd:import namespace="73e7f7fa-ec36-4c47-a2e2-92953579c3c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c6362d-a4cf-4332-97ee-bae0976acd4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3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3e7f7fa-ec36-4c47-a2e2-92953579c3c2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7CCA650-4DA8-4CC8-BAFF-CEC21B992126}"/>
</file>

<file path=customXml/itemProps2.xml><?xml version="1.0" encoding="utf-8"?>
<ds:datastoreItem xmlns:ds="http://schemas.openxmlformats.org/officeDocument/2006/customXml" ds:itemID="{29AADE51-2A03-4AB4-B2C8-E6894FE9F8CB}"/>
</file>

<file path=customXml/itemProps3.xml><?xml version="1.0" encoding="utf-8"?>
<ds:datastoreItem xmlns:ds="http://schemas.openxmlformats.org/officeDocument/2006/customXml" ds:itemID="{A972BC58-E88E-497E-9A5B-272938BBBD37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1</TotalTime>
  <Words>852</Words>
  <Application>Microsoft Office PowerPoint</Application>
  <PresentationFormat>On-screen Show (4:3)</PresentationFormat>
  <Paragraphs>56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Wingdings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lus’s law </vt:lpstr>
      <vt:lpstr>Malus’s law </vt:lpstr>
      <vt:lpstr>Circular polarization</vt:lpstr>
      <vt:lpstr>Liquid Crystal Display</vt:lpstr>
      <vt:lpstr>Removing reflection using polarizing filter Polaroid cameras</vt:lpstr>
      <vt:lpstr>PowerPoint Presentation</vt:lpstr>
      <vt:lpstr>PowerPoint Presentation</vt:lpstr>
    </vt:vector>
  </TitlesOfParts>
  <Company>Benjamin Cumming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deo slide</dc:title>
  <dc:creator>BCP User</dc:creator>
  <cp:lastModifiedBy>Prema P (Science)</cp:lastModifiedBy>
  <cp:revision>425</cp:revision>
  <cp:lastPrinted>2021-06-10T09:30:25Z</cp:lastPrinted>
  <dcterms:created xsi:type="dcterms:W3CDTF">2002-07-11T17:04:39Z</dcterms:created>
  <dcterms:modified xsi:type="dcterms:W3CDTF">2022-02-03T04:57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52</vt:lpwstr>
  </property>
  <property fmtid="{D5CDD505-2E9C-101B-9397-08002B2CF9AE}" pid="3" name="ContentTypeId">
    <vt:lpwstr>0x010100EF5376321D990243BCF387BF0DFDD19D</vt:lpwstr>
  </property>
</Properties>
</file>